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9219F" w:rsidRDefault="00406B07" w:rsidP="001027D4">
      <w:pPr>
        <w:spacing w:after="0"/>
        <w:ind w:left="1134" w:hanging="1134"/>
        <w:jc w:val="both"/>
      </w:pPr>
      <w:r>
        <w:t xml:space="preserve">   </w:t>
      </w:r>
      <w:r w:rsidR="00B9219F">
        <w:t>1</w:t>
      </w:r>
      <w:r w:rsidR="00B9219F" w:rsidRPr="00247986">
        <w:rPr>
          <w:vertAlign w:val="superscript"/>
        </w:rPr>
        <w:t>η</w:t>
      </w:r>
      <w:r w:rsidR="00B9219F">
        <w:t xml:space="preserve"> Άσκηση : Σε δοχείο όγκου 12 λίτρων περιέχεται υγρός ατμός μάζας 0,5 </w:t>
      </w:r>
      <w:r w:rsidR="00B9219F" w:rsidRPr="00247986">
        <w:t>(</w:t>
      </w:r>
      <w:r w:rsidR="00B9219F">
        <w:rPr>
          <w:lang w:val="en-US"/>
        </w:rPr>
        <w:t>kg</w:t>
      </w:r>
      <w:r w:rsidR="00B9219F" w:rsidRPr="00247986">
        <w:t>)</w:t>
      </w:r>
      <w:r w:rsidR="00B9219F">
        <w:t xml:space="preserve"> σε πίεση  30 </w:t>
      </w:r>
      <w:r w:rsidR="00B9219F" w:rsidRPr="00247986">
        <w:t>(</w:t>
      </w:r>
      <w:r w:rsidR="00B9219F">
        <w:rPr>
          <w:lang w:val="en-US"/>
        </w:rPr>
        <w:t>bar</w:t>
      </w:r>
      <w:r w:rsidR="00B9219F" w:rsidRPr="00247986">
        <w:t>)</w:t>
      </w:r>
      <w:r w:rsidR="00B9219F">
        <w:t xml:space="preserve"> (3 ΜΡα). Να υπολογιστεί ο βαθμός ξηρότητας του μίγματος.</w:t>
      </w:r>
    </w:p>
    <w:p w:rsidR="001027D4" w:rsidRDefault="001027D4" w:rsidP="001027D4">
      <w:pPr>
        <w:spacing w:after="0"/>
        <w:ind w:left="1134" w:hanging="1134"/>
        <w:jc w:val="both"/>
      </w:pPr>
    </w:p>
    <w:p w:rsidR="00B9219F" w:rsidRDefault="00406B07" w:rsidP="001027D4">
      <w:pPr>
        <w:spacing w:after="0"/>
        <w:ind w:left="1134" w:hanging="1134"/>
        <w:jc w:val="both"/>
      </w:pPr>
      <w:r>
        <w:t xml:space="preserve">   </w:t>
      </w:r>
      <w:r w:rsidR="00B9219F">
        <w:t>2</w:t>
      </w:r>
      <w:r w:rsidR="00B9219F" w:rsidRPr="00247986">
        <w:rPr>
          <w:vertAlign w:val="superscript"/>
        </w:rPr>
        <w:t>η</w:t>
      </w:r>
      <w:r w:rsidR="00B9219F">
        <w:t xml:space="preserve"> Άσκηση : Σε υγρό ατμό μάζας 110 </w:t>
      </w:r>
      <w:r w:rsidR="00B9219F" w:rsidRPr="00247986">
        <w:t>(</w:t>
      </w:r>
      <w:r w:rsidR="00B9219F">
        <w:rPr>
          <w:lang w:val="en-US"/>
        </w:rPr>
        <w:t>kg</w:t>
      </w:r>
      <w:r w:rsidR="00B9219F" w:rsidRPr="00247986">
        <w:t>)</w:t>
      </w:r>
      <w:r w:rsidR="00B9219F">
        <w:t xml:space="preserve"> σε πίεση  72 </w:t>
      </w:r>
      <w:r w:rsidR="00B9219F" w:rsidRPr="00247986">
        <w:t>(</w:t>
      </w:r>
      <w:r w:rsidR="00B9219F">
        <w:rPr>
          <w:lang w:val="en-US"/>
        </w:rPr>
        <w:t>bar</w:t>
      </w:r>
      <w:r w:rsidR="00B9219F" w:rsidRPr="00247986">
        <w:t>)</w:t>
      </w:r>
      <w:r w:rsidR="00B9219F">
        <w:t xml:space="preserve"> (7,2 ΜΡα) και βαθμό ξηρότητας 0,35 προσδίδεται </w:t>
      </w:r>
      <w:r w:rsidR="00A314B2">
        <w:t xml:space="preserve">(στην ίδια πίεση) </w:t>
      </w:r>
      <w:r w:rsidR="00B9219F">
        <w:t xml:space="preserve">θερμότητα </w:t>
      </w:r>
      <w:r w:rsidR="00A314B2">
        <w:t>50.000 (</w:t>
      </w:r>
      <w:r w:rsidR="00B9219F">
        <w:rPr>
          <w:lang w:val="en-US"/>
        </w:rPr>
        <w:t>kJ</w:t>
      </w:r>
      <w:r w:rsidR="00A314B2">
        <w:t>)</w:t>
      </w:r>
      <w:r w:rsidR="00B9219F">
        <w:t>. Να υπολογιστεί η τελική κατάσταση του συστήματος.</w:t>
      </w:r>
    </w:p>
    <w:p w:rsidR="001027D4" w:rsidRDefault="001027D4" w:rsidP="001027D4">
      <w:pPr>
        <w:spacing w:after="0"/>
        <w:ind w:left="1134" w:hanging="1134"/>
        <w:jc w:val="both"/>
      </w:pPr>
    </w:p>
    <w:p w:rsidR="00B9219F" w:rsidRPr="001027D4" w:rsidRDefault="00406B07" w:rsidP="001027D4">
      <w:pPr>
        <w:spacing w:after="0"/>
        <w:ind w:left="1260" w:hanging="1260"/>
        <w:jc w:val="both"/>
      </w:pPr>
      <w:r>
        <w:t xml:space="preserve">  </w:t>
      </w:r>
      <w:r w:rsidR="00947DBE" w:rsidRPr="00947DBE">
        <w:t>3</w:t>
      </w:r>
      <w:r w:rsidR="00B9219F" w:rsidRPr="0064167F">
        <w:rPr>
          <w:vertAlign w:val="superscript"/>
        </w:rPr>
        <w:t>η</w:t>
      </w:r>
      <w:r w:rsidR="00B9219F">
        <w:t xml:space="preserve"> Άσκηση : Να υπολογιστεί η μεταβολή ενθαλπίας συστήματος μάζας 15 </w:t>
      </w:r>
      <w:r w:rsidR="00B9219F" w:rsidRPr="00247986">
        <w:t>(</w:t>
      </w:r>
      <w:r w:rsidR="00B9219F">
        <w:rPr>
          <w:lang w:val="en-US"/>
        </w:rPr>
        <w:t>kg</w:t>
      </w:r>
      <w:r w:rsidR="00B9219F" w:rsidRPr="00247986">
        <w:t>)</w:t>
      </w:r>
      <w:r w:rsidR="00B9219F">
        <w:t xml:space="preserve"> όταν από θερμοκρασία 20 </w:t>
      </w:r>
      <w:r w:rsidR="00B9219F">
        <w:rPr>
          <w:vertAlign w:val="superscript"/>
        </w:rPr>
        <w:t>0</w:t>
      </w:r>
      <w:r w:rsidR="00B9219F">
        <w:t xml:space="preserve"> </w:t>
      </w:r>
      <w:r w:rsidR="00B9219F" w:rsidRPr="000447E8">
        <w:t>(</w:t>
      </w:r>
      <w:r w:rsidR="00B9219F">
        <w:rPr>
          <w:lang w:val="en-US"/>
        </w:rPr>
        <w:t>C</w:t>
      </w:r>
      <w:r w:rsidR="00B9219F" w:rsidRPr="000447E8">
        <w:t xml:space="preserve">) </w:t>
      </w:r>
      <w:r w:rsidR="00B9219F">
        <w:t xml:space="preserve">και σταθερή πίεση 40 </w:t>
      </w:r>
      <w:r w:rsidR="00B9219F" w:rsidRPr="00247986">
        <w:t>(</w:t>
      </w:r>
      <w:r w:rsidR="00B9219F">
        <w:rPr>
          <w:lang w:val="en-US"/>
        </w:rPr>
        <w:t>bar</w:t>
      </w:r>
      <w:r w:rsidR="00B9219F" w:rsidRPr="00247986">
        <w:t>)</w:t>
      </w:r>
      <w:r w:rsidR="00B9219F">
        <w:t xml:space="preserve"> (4 ΜΡα) ατμοποιείται πλήρως και στη συνέχεια υπερθερμαίνεται μέχρι θερμοκρασία 330 </w:t>
      </w:r>
      <w:r w:rsidR="00B9219F">
        <w:rPr>
          <w:vertAlign w:val="superscript"/>
        </w:rPr>
        <w:t>0</w:t>
      </w:r>
      <w:r w:rsidR="00B9219F">
        <w:t xml:space="preserve"> </w:t>
      </w:r>
      <w:r w:rsidR="00B9219F" w:rsidRPr="000447E8">
        <w:t>(</w:t>
      </w:r>
      <w:r w:rsidR="00B9219F">
        <w:rPr>
          <w:lang w:val="en-US"/>
        </w:rPr>
        <w:t>C</w:t>
      </w:r>
      <w:r w:rsidR="00B9219F" w:rsidRPr="000447E8">
        <w:t>)</w:t>
      </w:r>
      <w:r w:rsidR="001027D4" w:rsidRPr="001027D4">
        <w:t>.</w:t>
      </w:r>
    </w:p>
    <w:p w:rsidR="001027D4" w:rsidRDefault="001027D4" w:rsidP="001027D4">
      <w:pPr>
        <w:spacing w:after="0"/>
        <w:ind w:left="1260" w:hanging="1260"/>
        <w:jc w:val="both"/>
      </w:pPr>
    </w:p>
    <w:p w:rsidR="001027D4" w:rsidRPr="00B3394D" w:rsidRDefault="00406B07" w:rsidP="001027D4">
      <w:pPr>
        <w:spacing w:after="0"/>
        <w:ind w:left="1080" w:hanging="1080"/>
        <w:jc w:val="both"/>
      </w:pPr>
      <w:r>
        <w:t xml:space="preserve">   </w:t>
      </w:r>
      <w:r w:rsidR="00947DBE" w:rsidRPr="00947DBE">
        <w:t>4</w:t>
      </w:r>
      <w:r w:rsidR="00B9219F" w:rsidRPr="000447E8">
        <w:rPr>
          <w:vertAlign w:val="superscript"/>
        </w:rPr>
        <w:t>η</w:t>
      </w:r>
      <w:r w:rsidR="00B9219F">
        <w:t xml:space="preserve"> Άσκηση : </w:t>
      </w:r>
      <w:r w:rsidR="00B54AD3">
        <w:t xml:space="preserve">Μίγμα βαθμού ξηρότητας 0,80 και πίεσης 40 </w:t>
      </w:r>
      <w:r w:rsidR="00B54AD3">
        <w:rPr>
          <w:lang w:val="it-IT"/>
        </w:rPr>
        <w:t>bar</w:t>
      </w:r>
      <w:r w:rsidR="00B54AD3">
        <w:t xml:space="preserve"> εκτονώνεται </w:t>
      </w:r>
      <w:proofErr w:type="spellStart"/>
      <w:r w:rsidR="00B54AD3">
        <w:t>ισοενθαλπικά</w:t>
      </w:r>
      <w:proofErr w:type="spellEnd"/>
      <w:r w:rsidR="00B54AD3">
        <w:t xml:space="preserve"> μέχρι 10 </w:t>
      </w:r>
      <w:r w:rsidR="00B54AD3">
        <w:rPr>
          <w:lang w:val="it-IT"/>
        </w:rPr>
        <w:t>bar</w:t>
      </w:r>
      <w:r w:rsidR="00B54AD3">
        <w:t xml:space="preserve">. Να </w:t>
      </w:r>
      <w:r w:rsidR="001027D4" w:rsidRPr="00B3394D">
        <w:t xml:space="preserve"> </w:t>
      </w:r>
    </w:p>
    <w:p w:rsidR="00B54AD3" w:rsidRDefault="001027D4" w:rsidP="001027D4">
      <w:pPr>
        <w:spacing w:after="0"/>
        <w:ind w:left="1080" w:hanging="1080"/>
        <w:jc w:val="both"/>
      </w:pPr>
      <w:r w:rsidRPr="001027D4">
        <w:t xml:space="preserve">                        </w:t>
      </w:r>
      <w:r w:rsidR="00B54AD3">
        <w:t>υπολογιστεί η τελική κατάσταση του συστήματος.</w:t>
      </w:r>
    </w:p>
    <w:p w:rsidR="001027D4" w:rsidRDefault="001027D4" w:rsidP="001027D4">
      <w:pPr>
        <w:spacing w:after="0"/>
        <w:ind w:left="1080" w:hanging="1080"/>
        <w:jc w:val="both"/>
      </w:pPr>
    </w:p>
    <w:p w:rsidR="00B54AD3" w:rsidRDefault="00406B07" w:rsidP="001027D4">
      <w:pPr>
        <w:tabs>
          <w:tab w:val="left" w:pos="2160"/>
        </w:tabs>
        <w:spacing w:after="0"/>
        <w:ind w:left="1080" w:hanging="1080"/>
        <w:jc w:val="both"/>
      </w:pPr>
      <w:r>
        <w:t xml:space="preserve">   </w:t>
      </w:r>
      <w:r w:rsidR="00947DBE" w:rsidRPr="00947DBE">
        <w:t>5</w:t>
      </w:r>
      <w:r w:rsidR="00B54AD3" w:rsidRPr="00B54AD3">
        <w:rPr>
          <w:vertAlign w:val="superscript"/>
        </w:rPr>
        <w:t>η</w:t>
      </w:r>
      <w:r w:rsidR="00B54AD3">
        <w:t xml:space="preserve"> : </w:t>
      </w:r>
      <w:r w:rsidR="003F58C3">
        <w:t xml:space="preserve">Άσκηση : </w:t>
      </w:r>
      <w:r w:rsidR="00B54AD3">
        <w:t xml:space="preserve">1  </w:t>
      </w:r>
      <w:r w:rsidR="00B54AD3">
        <w:rPr>
          <w:lang w:val="it-IT"/>
        </w:rPr>
        <w:t>kg</w:t>
      </w:r>
      <w:r w:rsidR="00B54AD3">
        <w:t xml:space="preserve">  ατμού υποβάλλεται σε ισόθερμη μεταβολή από θερμοκρασία  </w:t>
      </w:r>
      <w:r w:rsidR="00B54AD3" w:rsidRPr="00414D70">
        <w:rPr>
          <w:position w:val="-6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16.2pt" o:ole="">
            <v:imagedata r:id="rId7" o:title=""/>
          </v:shape>
          <o:OLEObject Type="Embed" ProgID="Equation.DSMT4" ShapeID="_x0000_i1025" DrawAspect="Content" ObjectID="_1736800591" r:id="rId8"/>
        </w:object>
      </w:r>
      <w:r w:rsidR="00B54AD3">
        <w:t xml:space="preserve"> και βαθμό ξηρότητας 0,35  μέχρι πίεση 1 </w:t>
      </w:r>
      <w:r w:rsidR="00B54AD3">
        <w:rPr>
          <w:lang w:val="it-IT"/>
        </w:rPr>
        <w:t>bar</w:t>
      </w:r>
      <w:r w:rsidR="00B54AD3">
        <w:t>. Να υπολογιστούν οι τιμές των καταστατικών μεγεθών στην αρχική και τελική κατάσταση,  το έργο,  η θερμότητα και  η μεταβολή εντροπίας.</w:t>
      </w:r>
    </w:p>
    <w:p w:rsidR="001027D4" w:rsidRDefault="001027D4" w:rsidP="001027D4">
      <w:pPr>
        <w:tabs>
          <w:tab w:val="left" w:pos="2160"/>
        </w:tabs>
        <w:spacing w:after="0"/>
        <w:ind w:left="1080" w:hanging="1080"/>
        <w:jc w:val="both"/>
      </w:pPr>
    </w:p>
    <w:p w:rsidR="00B54AD3" w:rsidRDefault="00406B07" w:rsidP="001027D4">
      <w:pPr>
        <w:tabs>
          <w:tab w:val="left" w:pos="1560"/>
        </w:tabs>
        <w:spacing w:after="0"/>
        <w:ind w:left="1080" w:hanging="1080"/>
        <w:jc w:val="both"/>
      </w:pPr>
      <w:r>
        <w:t xml:space="preserve">   </w:t>
      </w:r>
      <w:r w:rsidR="00947DBE" w:rsidRPr="00947DBE">
        <w:t>6</w:t>
      </w:r>
      <w:r w:rsidR="00B54AD3" w:rsidRPr="00B54AD3">
        <w:rPr>
          <w:vertAlign w:val="superscript"/>
        </w:rPr>
        <w:t>η</w:t>
      </w:r>
      <w:r w:rsidR="00B54AD3">
        <w:t xml:space="preserve"> : </w:t>
      </w:r>
      <w:r w:rsidR="003F58C3">
        <w:t xml:space="preserve">Άσκηση : </w:t>
      </w:r>
      <w:r w:rsidR="00B54AD3">
        <w:t xml:space="preserve">Να υπολογιστεί η τελική κατάσταση του συστήματος σε μια </w:t>
      </w:r>
      <w:proofErr w:type="spellStart"/>
      <w:r w:rsidR="00B54AD3">
        <w:t>αδιαβατική</w:t>
      </w:r>
      <w:proofErr w:type="spellEnd"/>
      <w:r w:rsidR="00B54AD3">
        <w:t xml:space="preserve"> εκτόνωση στην οποία με βαθμό απόδοσης 0,82 το σύστημα από 100 </w:t>
      </w:r>
      <w:r w:rsidR="00A314B2">
        <w:rPr>
          <w:lang w:val="it-IT"/>
        </w:rPr>
        <w:t>bar</w:t>
      </w:r>
      <w:r w:rsidR="00B54AD3">
        <w:t xml:space="preserve"> και </w:t>
      </w:r>
      <w:r w:rsidR="00B54AD3" w:rsidRPr="00414D70">
        <w:rPr>
          <w:position w:val="-6"/>
        </w:rPr>
        <w:object w:dxaOrig="700" w:dyaOrig="320">
          <v:shape id="_x0000_i1026" type="#_x0000_t75" style="width:34.8pt;height:16.2pt" o:ole="">
            <v:imagedata r:id="rId9" o:title=""/>
          </v:shape>
          <o:OLEObject Type="Embed" ProgID="Equation.DSMT4" ShapeID="_x0000_i1026" DrawAspect="Content" ObjectID="_1736800592" r:id="rId10"/>
        </w:object>
      </w:r>
      <w:r w:rsidR="00B54AD3">
        <w:t xml:space="preserve"> εκτονώνεται μέχρι πίεση 0,05 </w:t>
      </w:r>
      <w:r w:rsidR="00A314B2">
        <w:rPr>
          <w:lang w:val="it-IT"/>
        </w:rPr>
        <w:t>bar</w:t>
      </w:r>
      <w:r w:rsidR="00B54AD3">
        <w:t>.</w:t>
      </w:r>
    </w:p>
    <w:p w:rsidR="001027D4" w:rsidRDefault="001027D4" w:rsidP="001027D4">
      <w:pPr>
        <w:tabs>
          <w:tab w:val="left" w:pos="1560"/>
        </w:tabs>
        <w:spacing w:after="0"/>
        <w:ind w:left="1080" w:hanging="1080"/>
        <w:jc w:val="both"/>
      </w:pPr>
    </w:p>
    <w:p w:rsidR="00B54AD3" w:rsidRDefault="00406B07" w:rsidP="001027D4">
      <w:pPr>
        <w:tabs>
          <w:tab w:val="left" w:pos="2160"/>
        </w:tabs>
        <w:spacing w:after="0"/>
        <w:ind w:left="1080" w:hanging="1260"/>
        <w:jc w:val="both"/>
      </w:pPr>
      <w:r>
        <w:t xml:space="preserve">       </w:t>
      </w:r>
      <w:r w:rsidR="00947DBE" w:rsidRPr="00947DBE">
        <w:t>7</w:t>
      </w:r>
      <w:r w:rsidR="00B54AD3" w:rsidRPr="00B54AD3">
        <w:rPr>
          <w:vertAlign w:val="superscript"/>
        </w:rPr>
        <w:t>η</w:t>
      </w:r>
      <w:r w:rsidR="00B54AD3">
        <w:t xml:space="preserve"> </w:t>
      </w:r>
      <w:r w:rsidR="003F58C3">
        <w:t xml:space="preserve">Άσκηση </w:t>
      </w:r>
      <w:r w:rsidR="00B54AD3">
        <w:t xml:space="preserve">: Ατμός πίεσης 50 </w:t>
      </w:r>
      <w:r w:rsidR="00B54AD3">
        <w:rPr>
          <w:lang w:val="it-IT"/>
        </w:rPr>
        <w:t>bar</w:t>
      </w:r>
      <w:r w:rsidR="00B54AD3">
        <w:t xml:space="preserve"> και θερμοκρασίας </w:t>
      </w:r>
      <w:r w:rsidR="00B54AD3" w:rsidRPr="00414D70">
        <w:rPr>
          <w:position w:val="-6"/>
        </w:rPr>
        <w:object w:dxaOrig="700" w:dyaOrig="320">
          <v:shape id="_x0000_i1027" type="#_x0000_t75" style="width:34.8pt;height:16.2pt" o:ole="">
            <v:imagedata r:id="rId11" o:title=""/>
          </v:shape>
          <o:OLEObject Type="Embed" ProgID="Equation.DSMT4" ShapeID="_x0000_i1027" DrawAspect="Content" ObjectID="_1736800593" r:id="rId12"/>
        </w:object>
      </w:r>
      <w:r w:rsidR="00B54AD3">
        <w:t xml:space="preserve"> εκτονώνεται </w:t>
      </w:r>
      <w:proofErr w:type="spellStart"/>
      <w:r w:rsidR="00B54AD3">
        <w:t>αδιαβατικά</w:t>
      </w:r>
      <w:proofErr w:type="spellEnd"/>
      <w:r w:rsidR="00B54AD3">
        <w:t xml:space="preserve"> μέχρι πίεση 0,3  </w:t>
      </w:r>
      <w:r w:rsidR="00B54AD3" w:rsidRPr="00E676D8">
        <w:t xml:space="preserve"> </w:t>
      </w:r>
      <w:r w:rsidR="00B54AD3">
        <w:rPr>
          <w:lang w:val="it-IT"/>
        </w:rPr>
        <w:t>bar</w:t>
      </w:r>
      <w:r w:rsidR="00B54AD3">
        <w:t xml:space="preserve"> έτσι ώστε στο τέλος της εκτόνωσης το σύστημα να είναι ξηρός ατμός. Να υπολογιστεί ο βαθμός απόδοσης της εκτόνωσης. </w:t>
      </w:r>
    </w:p>
    <w:p w:rsidR="001027D4" w:rsidRDefault="001027D4" w:rsidP="001027D4">
      <w:pPr>
        <w:tabs>
          <w:tab w:val="left" w:pos="2160"/>
        </w:tabs>
        <w:spacing w:after="0"/>
        <w:ind w:left="1080" w:hanging="1260"/>
        <w:jc w:val="both"/>
      </w:pPr>
    </w:p>
    <w:p w:rsidR="00947DBE" w:rsidRDefault="00406B07" w:rsidP="001027D4">
      <w:pPr>
        <w:tabs>
          <w:tab w:val="left" w:pos="2160"/>
        </w:tabs>
        <w:spacing w:after="0"/>
        <w:ind w:left="1440" w:hanging="1440"/>
        <w:jc w:val="both"/>
      </w:pPr>
      <w:r>
        <w:t xml:space="preserve">   </w:t>
      </w:r>
      <w:r w:rsidR="00947DBE" w:rsidRPr="00947DBE">
        <w:t>8</w:t>
      </w:r>
      <w:r w:rsidR="00B54AD3" w:rsidRPr="003F58C3">
        <w:rPr>
          <w:vertAlign w:val="superscript"/>
        </w:rPr>
        <w:t>η</w:t>
      </w:r>
      <w:r w:rsidR="00B54AD3" w:rsidRPr="003F58C3">
        <w:t xml:space="preserve"> Άσκηση</w:t>
      </w:r>
      <w:r w:rsidR="00B54AD3" w:rsidRPr="0055116A">
        <w:rPr>
          <w:b/>
        </w:rPr>
        <w:t xml:space="preserve">  </w:t>
      </w:r>
      <w:r w:rsidR="00B54AD3">
        <w:t xml:space="preserve">: Ποσότητα συστήματος 2 </w:t>
      </w:r>
      <w:r w:rsidR="00B54AD3" w:rsidRPr="007107C5">
        <w:rPr>
          <w:position w:val="-10"/>
        </w:rPr>
        <w:object w:dxaOrig="320" w:dyaOrig="320">
          <v:shape id="_x0000_i1028" type="#_x0000_t75" style="width:16.2pt;height:16.2pt" o:ole="">
            <v:imagedata r:id="rId13" o:title=""/>
          </v:shape>
          <o:OLEObject Type="Embed" ProgID="Equation.DSMT4" ShapeID="_x0000_i1028" DrawAspect="Content" ObjectID="_1736800594" r:id="rId14"/>
        </w:object>
      </w:r>
      <w:r w:rsidR="00B54AD3">
        <w:t xml:space="preserve"> ευρίσκεται αρχικά σε πίεση 5 </w:t>
      </w:r>
      <w:r w:rsidR="00B54AD3">
        <w:rPr>
          <w:lang w:val="it-IT"/>
        </w:rPr>
        <w:t>bar</w:t>
      </w:r>
      <w:r w:rsidR="00B54AD3">
        <w:t xml:space="preserve"> και βαθμό ξηρότητας 0,95. Εκτονώνεται υπό σταθερή πίεση και ο τελικός όγκος είναι διπλάσιος του αρχικού.</w:t>
      </w:r>
    </w:p>
    <w:p w:rsidR="00B54AD3" w:rsidRDefault="00947DBE" w:rsidP="001027D4">
      <w:pPr>
        <w:tabs>
          <w:tab w:val="left" w:pos="2160"/>
        </w:tabs>
        <w:spacing w:after="0"/>
        <w:ind w:left="1440" w:hanging="1440"/>
        <w:jc w:val="both"/>
      </w:pPr>
      <w:r>
        <w:t xml:space="preserve">                             </w:t>
      </w:r>
      <w:r w:rsidR="00B54AD3">
        <w:t xml:space="preserve">Να υπολογιστεί η τελική </w:t>
      </w:r>
      <w:r w:rsidR="006709B4">
        <w:t>κατάσταση του συστ</w:t>
      </w:r>
      <w:r w:rsidR="00967267">
        <w:t>ή</w:t>
      </w:r>
      <w:r w:rsidR="006709B4">
        <w:t>ματος</w:t>
      </w:r>
      <w:r w:rsidR="00B54AD3">
        <w:t xml:space="preserve">, το έργο της μεταβολής, η μεταβολή ενθαλπίας, εντροπίας και εσωτερικής ενέργειας. </w:t>
      </w:r>
    </w:p>
    <w:p w:rsidR="00406B07" w:rsidRDefault="00406B07" w:rsidP="001027D4">
      <w:pPr>
        <w:tabs>
          <w:tab w:val="left" w:pos="2160"/>
        </w:tabs>
        <w:spacing w:after="0"/>
        <w:ind w:left="1440"/>
        <w:jc w:val="both"/>
      </w:pPr>
    </w:p>
    <w:p w:rsidR="00B54AD3" w:rsidRDefault="00947DBE" w:rsidP="001027D4">
      <w:pPr>
        <w:tabs>
          <w:tab w:val="left" w:pos="2160"/>
        </w:tabs>
        <w:spacing w:after="0"/>
        <w:ind w:left="1260" w:hanging="1260"/>
        <w:jc w:val="both"/>
      </w:pPr>
      <w:r w:rsidRPr="00947DBE">
        <w:t xml:space="preserve">  9</w:t>
      </w:r>
      <w:r w:rsidR="00B54AD3" w:rsidRPr="003F58C3">
        <w:rPr>
          <w:vertAlign w:val="superscript"/>
        </w:rPr>
        <w:t>η</w:t>
      </w:r>
      <w:r w:rsidR="00B54AD3" w:rsidRPr="003F58C3">
        <w:t xml:space="preserve"> Άσκηση</w:t>
      </w:r>
      <w:r w:rsidR="00B54AD3" w:rsidRPr="0055116A">
        <w:rPr>
          <w:b/>
        </w:rPr>
        <w:t xml:space="preserve">  </w:t>
      </w:r>
      <w:r w:rsidR="00B54AD3">
        <w:rPr>
          <w:b/>
        </w:rPr>
        <w:t xml:space="preserve">: </w:t>
      </w:r>
      <w:r w:rsidR="00B54AD3" w:rsidRPr="00D943DA">
        <w:t xml:space="preserve">Μηχανή </w:t>
      </w:r>
      <w:r w:rsidR="00B54AD3">
        <w:t xml:space="preserve">ατμού λειτουργεί με βάση τον </w:t>
      </w:r>
      <w:proofErr w:type="spellStart"/>
      <w:r w:rsidR="00B54AD3">
        <w:t>θερμοδυναμικό</w:t>
      </w:r>
      <w:proofErr w:type="spellEnd"/>
      <w:r w:rsidR="00B54AD3">
        <w:t xml:space="preserve"> κύκλο </w:t>
      </w:r>
      <w:r w:rsidR="00B54AD3">
        <w:rPr>
          <w:lang w:val="it-IT"/>
        </w:rPr>
        <w:t>Rankine</w:t>
      </w:r>
      <w:r w:rsidR="00B54AD3" w:rsidRPr="00D943DA">
        <w:t xml:space="preserve"> </w:t>
      </w:r>
      <w:r w:rsidR="00B54AD3">
        <w:t>(κύκλος</w:t>
      </w:r>
      <w:r w:rsidRPr="00947DBE">
        <w:t xml:space="preserve"> </w:t>
      </w:r>
      <w:r>
        <w:t xml:space="preserve">ατμού </w:t>
      </w:r>
      <w:r w:rsidR="00B54AD3">
        <w:t xml:space="preserve">χωρίς υπερθέρμανση) μεταξύ πιέσεων  </w:t>
      </w:r>
      <w:r w:rsidR="001607ED">
        <w:t>5</w:t>
      </w:r>
      <w:r w:rsidR="00B54AD3">
        <w:t xml:space="preserve">0 </w:t>
      </w:r>
      <w:r w:rsidR="00B54AD3">
        <w:rPr>
          <w:lang w:val="it-IT"/>
        </w:rPr>
        <w:t>bar</w:t>
      </w:r>
      <w:r w:rsidR="00B54AD3">
        <w:t xml:space="preserve"> και 0,5 </w:t>
      </w:r>
      <w:r w:rsidR="00B54AD3">
        <w:rPr>
          <w:lang w:val="it-IT"/>
        </w:rPr>
        <w:t>bar</w:t>
      </w:r>
      <w:r w:rsidR="00B54AD3">
        <w:t xml:space="preserve">. </w:t>
      </w:r>
    </w:p>
    <w:p w:rsidR="00B54AD3" w:rsidRDefault="003F58C3" w:rsidP="001027D4">
      <w:pPr>
        <w:tabs>
          <w:tab w:val="left" w:pos="2160"/>
        </w:tabs>
        <w:spacing w:after="0"/>
        <w:ind w:firstLine="1260"/>
        <w:jc w:val="both"/>
      </w:pPr>
      <w:r w:rsidRPr="003F58C3">
        <w:rPr>
          <w:b/>
          <w:u w:val="single"/>
        </w:rPr>
        <w:t>1.</w:t>
      </w:r>
      <w:r>
        <w:t xml:space="preserve"> </w:t>
      </w:r>
      <w:r w:rsidR="00B54AD3">
        <w:t xml:space="preserve"> Θεωρώντας τη συμπίεση και την εκτόνωση </w:t>
      </w:r>
      <w:proofErr w:type="spellStart"/>
      <w:r w:rsidR="00B54AD3">
        <w:t>αδιαβατικές</w:t>
      </w:r>
      <w:proofErr w:type="spellEnd"/>
      <w:r w:rsidR="00B54AD3">
        <w:t xml:space="preserve"> ιδανικές, ζητούνται : </w:t>
      </w:r>
    </w:p>
    <w:p w:rsidR="00B54AD3" w:rsidRDefault="00B54AD3" w:rsidP="001027D4">
      <w:pPr>
        <w:tabs>
          <w:tab w:val="left" w:pos="2160"/>
        </w:tabs>
        <w:spacing w:after="0"/>
        <w:ind w:left="1440" w:hanging="180"/>
        <w:jc w:val="both"/>
      </w:pPr>
      <w:bookmarkStart w:id="0" w:name="_Hlk122723291"/>
      <w:r>
        <w:t xml:space="preserve">Α) να σχεδιαστεί  ο </w:t>
      </w:r>
      <w:proofErr w:type="spellStart"/>
      <w:r>
        <w:t>θερμοδυναμικός</w:t>
      </w:r>
      <w:proofErr w:type="spellEnd"/>
      <w:r>
        <w:t xml:space="preserve"> κύκλος στα  διαγράμματα  </w:t>
      </w:r>
      <w:r w:rsidRPr="00D943DA">
        <w:t>(</w:t>
      </w:r>
      <w:r w:rsidR="001027D4">
        <w:rPr>
          <w:lang w:val="en-US"/>
        </w:rPr>
        <w:t>h</w:t>
      </w:r>
      <w:r w:rsidRPr="00D943DA">
        <w:t xml:space="preserve"> – </w:t>
      </w:r>
      <w:r>
        <w:rPr>
          <w:lang w:val="en-US"/>
        </w:rPr>
        <w:t>S</w:t>
      </w:r>
      <w:r w:rsidRPr="00D943DA">
        <w:t xml:space="preserve">)  </w:t>
      </w:r>
      <w:r>
        <w:t xml:space="preserve">και </w:t>
      </w:r>
      <w:r w:rsidRPr="00D943DA">
        <w:t>(</w:t>
      </w:r>
      <w:r>
        <w:rPr>
          <w:lang w:val="en-US"/>
        </w:rPr>
        <w:t>T</w:t>
      </w:r>
      <w:r w:rsidRPr="00D943DA">
        <w:t xml:space="preserve"> – </w:t>
      </w:r>
      <w:r>
        <w:rPr>
          <w:lang w:val="en-US"/>
        </w:rPr>
        <w:t>S</w:t>
      </w:r>
      <w:r w:rsidRPr="00D943DA">
        <w:t>)</w:t>
      </w:r>
      <w:r>
        <w:t>.</w:t>
      </w:r>
    </w:p>
    <w:p w:rsidR="00B54AD3" w:rsidRDefault="00B54AD3" w:rsidP="001027D4">
      <w:pPr>
        <w:tabs>
          <w:tab w:val="left" w:pos="2160"/>
        </w:tabs>
        <w:spacing w:after="0"/>
        <w:ind w:left="1440" w:hanging="180"/>
        <w:jc w:val="both"/>
      </w:pPr>
      <w:r>
        <w:t>Β) να υπολογιστεί το έργο που απαιτείται για τη λειτουργία της αντλίας.</w:t>
      </w:r>
    </w:p>
    <w:p w:rsidR="004E28AD" w:rsidRDefault="00947DBE" w:rsidP="001027D4">
      <w:pPr>
        <w:tabs>
          <w:tab w:val="left" w:pos="2160"/>
        </w:tabs>
        <w:spacing w:after="0"/>
        <w:ind w:left="1440" w:hanging="180"/>
        <w:jc w:val="both"/>
      </w:pPr>
      <w:r>
        <w:t>Γ) να υπολογιστεί το έργο που απαιτείται για την προθέρμανση.</w:t>
      </w:r>
    </w:p>
    <w:p w:rsidR="00B54AD3" w:rsidRDefault="00947DBE" w:rsidP="001027D4">
      <w:pPr>
        <w:tabs>
          <w:tab w:val="left" w:pos="2160"/>
        </w:tabs>
        <w:spacing w:after="0"/>
        <w:ind w:left="1440" w:hanging="180"/>
        <w:jc w:val="both"/>
      </w:pPr>
      <w:r>
        <w:t>Δ</w:t>
      </w:r>
      <w:r w:rsidR="00B54AD3">
        <w:t>) να υπολογιστεί το ποσό της θερμότητας που χορηγείται στο λέβητα.</w:t>
      </w:r>
    </w:p>
    <w:p w:rsidR="00B54AD3" w:rsidRDefault="00947DBE" w:rsidP="001027D4">
      <w:pPr>
        <w:tabs>
          <w:tab w:val="left" w:pos="2160"/>
        </w:tabs>
        <w:spacing w:after="0"/>
        <w:ind w:left="1440" w:hanging="180"/>
        <w:jc w:val="both"/>
      </w:pPr>
      <w:r>
        <w:t>Ε</w:t>
      </w:r>
      <w:r w:rsidR="00B54AD3">
        <w:t>) να υπολογιστεί ο βαθμός απόδοσης του κύκλου.</w:t>
      </w:r>
    </w:p>
    <w:p w:rsidR="001027D4" w:rsidRPr="00D943DA" w:rsidRDefault="001027D4" w:rsidP="001027D4">
      <w:pPr>
        <w:tabs>
          <w:tab w:val="left" w:pos="2160"/>
        </w:tabs>
        <w:spacing w:after="0"/>
        <w:ind w:left="1440" w:hanging="180"/>
        <w:jc w:val="both"/>
      </w:pPr>
    </w:p>
    <w:bookmarkEnd w:id="0"/>
    <w:p w:rsidR="00B54AD3" w:rsidRPr="00D943DA" w:rsidRDefault="00B54AD3" w:rsidP="001027D4">
      <w:pPr>
        <w:tabs>
          <w:tab w:val="left" w:pos="2160"/>
        </w:tabs>
        <w:ind w:left="1260"/>
        <w:jc w:val="both"/>
      </w:pPr>
      <w:r w:rsidRPr="00A726CA">
        <w:rPr>
          <w:b/>
          <w:u w:val="single"/>
        </w:rPr>
        <w:t>2.</w:t>
      </w:r>
      <w:r>
        <w:t xml:space="preserve"> </w:t>
      </w:r>
      <w:r w:rsidR="00947DBE">
        <w:t xml:space="preserve">Θεωρώντας τη συμπίεση και την εκτόνωση </w:t>
      </w:r>
      <w:proofErr w:type="spellStart"/>
      <w:r w:rsidR="00947DBE">
        <w:t>αδιαβατικές</w:t>
      </w:r>
      <w:proofErr w:type="spellEnd"/>
      <w:r w:rsidR="00947DBE">
        <w:t xml:space="preserve"> πραγματικές με βαθμό απόδοσης 0,82 και 0,85 αντίστοιχα, </w:t>
      </w:r>
      <w:r w:rsidR="001027D4">
        <w:t>να απαντηθούν τα ίδια ερωτήματα της παραγράφου 1.</w:t>
      </w:r>
    </w:p>
    <w:p w:rsidR="00B54AD3" w:rsidRDefault="00B54AD3" w:rsidP="001027D4">
      <w:pPr>
        <w:tabs>
          <w:tab w:val="left" w:pos="180"/>
          <w:tab w:val="left" w:pos="360"/>
          <w:tab w:val="left" w:pos="1080"/>
          <w:tab w:val="left" w:pos="1620"/>
        </w:tabs>
        <w:ind w:left="1620" w:hanging="1440"/>
        <w:jc w:val="both"/>
      </w:pPr>
      <w:r w:rsidRPr="00947DBE">
        <w:t>1</w:t>
      </w:r>
      <w:r w:rsidR="00947DBE" w:rsidRPr="00947DBE">
        <w:t>0</w:t>
      </w:r>
      <w:r w:rsidRPr="00947DBE">
        <w:rPr>
          <w:vertAlign w:val="superscript"/>
        </w:rPr>
        <w:t>η</w:t>
      </w:r>
      <w:r w:rsidRPr="00947DBE">
        <w:t xml:space="preserve"> Άσκηση</w:t>
      </w:r>
      <w:r>
        <w:t xml:space="preserve"> :   Σε ένα μικτό κύκλο οι χαρακτηριστικοί λόγοι είναι : </w:t>
      </w:r>
    </w:p>
    <w:p w:rsidR="00B54AD3" w:rsidRDefault="00B54AD3" w:rsidP="001027D4">
      <w:pPr>
        <w:numPr>
          <w:ilvl w:val="0"/>
          <w:numId w:val="1"/>
        </w:numPr>
        <w:tabs>
          <w:tab w:val="left" w:pos="180"/>
          <w:tab w:val="left" w:pos="360"/>
          <w:tab w:val="left" w:pos="1080"/>
          <w:tab w:val="left" w:pos="1620"/>
        </w:tabs>
        <w:spacing w:after="0" w:line="240" w:lineRule="auto"/>
        <w:jc w:val="both"/>
      </w:pPr>
      <w:r w:rsidRPr="0055116A">
        <w:t>λόγος συμπίεσης</w:t>
      </w:r>
      <w:r>
        <w:t xml:space="preserve"> ……</w:t>
      </w:r>
      <w:r w:rsidR="00947DBE">
        <w:rPr>
          <w:lang w:val="en-US"/>
        </w:rPr>
        <w:t>…..</w:t>
      </w:r>
      <w:r>
        <w:t xml:space="preserve">…… </w:t>
      </w:r>
      <w:r w:rsidRPr="00E4479F">
        <w:t xml:space="preserve"> </w:t>
      </w:r>
      <w:r>
        <w:rPr>
          <w:lang w:val="en-US"/>
        </w:rPr>
        <w:t>r</w:t>
      </w:r>
      <w:r w:rsidRPr="00E4479F">
        <w:t xml:space="preserve"> = 10</w:t>
      </w:r>
      <w:r w:rsidRPr="0055116A">
        <w:t xml:space="preserve"> </w:t>
      </w:r>
    </w:p>
    <w:p w:rsidR="00B54AD3" w:rsidRPr="00E4479F" w:rsidRDefault="00B54AD3" w:rsidP="001027D4">
      <w:pPr>
        <w:numPr>
          <w:ilvl w:val="0"/>
          <w:numId w:val="1"/>
        </w:numPr>
        <w:tabs>
          <w:tab w:val="left" w:pos="180"/>
          <w:tab w:val="left" w:pos="360"/>
          <w:tab w:val="left" w:pos="1080"/>
          <w:tab w:val="left" w:pos="1620"/>
        </w:tabs>
        <w:spacing w:after="0" w:line="240" w:lineRule="auto"/>
        <w:jc w:val="both"/>
      </w:pPr>
      <w:r>
        <w:t>λόγος ισόχωρης καύσης …</w:t>
      </w:r>
      <w:r w:rsidR="00947DBE">
        <w:rPr>
          <w:lang w:val="en-US"/>
        </w:rPr>
        <w:t>.</w:t>
      </w:r>
      <w:r>
        <w:t>.  π = 2,1</w:t>
      </w:r>
    </w:p>
    <w:p w:rsidR="00B54AD3" w:rsidRDefault="00B54AD3" w:rsidP="001027D4">
      <w:pPr>
        <w:numPr>
          <w:ilvl w:val="0"/>
          <w:numId w:val="1"/>
        </w:numPr>
        <w:tabs>
          <w:tab w:val="left" w:pos="180"/>
          <w:tab w:val="left" w:pos="360"/>
          <w:tab w:val="left" w:pos="1080"/>
          <w:tab w:val="left" w:pos="1620"/>
        </w:tabs>
        <w:spacing w:after="0" w:line="240" w:lineRule="auto"/>
        <w:jc w:val="both"/>
      </w:pPr>
      <w:r>
        <w:t>λόγος πιέσεων ……………</w:t>
      </w:r>
      <w:r w:rsidR="00947DBE">
        <w:rPr>
          <w:lang w:val="en-US"/>
        </w:rPr>
        <w:t>……</w:t>
      </w:r>
      <w:r>
        <w:t>..β = 1,8.</w:t>
      </w:r>
    </w:p>
    <w:p w:rsidR="00B54AD3" w:rsidRPr="00B54AD3" w:rsidRDefault="00B54AD3" w:rsidP="00B3394D">
      <w:pPr>
        <w:tabs>
          <w:tab w:val="left" w:pos="180"/>
          <w:tab w:val="left" w:pos="360"/>
          <w:tab w:val="left" w:pos="1080"/>
          <w:tab w:val="left" w:pos="1620"/>
        </w:tabs>
        <w:ind w:left="1620"/>
        <w:jc w:val="both"/>
      </w:pPr>
      <w:r>
        <w:t xml:space="preserve">Θεωρώντας ότι η αναρρόφηση γίνεται σε θερμοκρασία </w:t>
      </w:r>
      <w:r w:rsidRPr="00414D70">
        <w:rPr>
          <w:position w:val="-6"/>
        </w:rPr>
        <w:object w:dxaOrig="600" w:dyaOrig="320">
          <v:shape id="_x0000_i1029" type="#_x0000_t75" style="width:30pt;height:16.2pt" o:ole="">
            <v:imagedata r:id="rId15" o:title=""/>
          </v:shape>
          <o:OLEObject Type="Embed" ProgID="Equation.DSMT4" ShapeID="_x0000_i1029" DrawAspect="Content" ObjectID="_1736800595" r:id="rId16"/>
        </w:object>
      </w:r>
      <w:r>
        <w:t>και πίεση 1</w:t>
      </w:r>
      <w:r w:rsidR="00947DBE">
        <w:rPr>
          <w:lang w:val="en-US"/>
        </w:rPr>
        <w:t>bar</w:t>
      </w:r>
      <w:r>
        <w:t>, να υπολογισθούν τα καταστατικά μεγέθη σε κάθε κατάσταση ισορροπίας, οι  μεταβολές θερμότητας και έργου, ο βαθμός απόδοσης.</w:t>
      </w:r>
      <w:bookmarkStart w:id="1" w:name="_GoBack"/>
      <w:bookmarkEnd w:id="1"/>
    </w:p>
    <w:sectPr w:rsidR="00B54AD3" w:rsidRPr="00B54AD3" w:rsidSect="001027D4">
      <w:headerReference w:type="default" r:id="rId17"/>
      <w:footerReference w:type="default" r:id="rId18"/>
      <w:pgSz w:w="11906" w:h="16838"/>
      <w:pgMar w:top="678" w:right="566" w:bottom="567" w:left="851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56851" w:rsidRDefault="00F56851" w:rsidP="00247986">
      <w:pPr>
        <w:spacing w:after="0" w:line="240" w:lineRule="auto"/>
      </w:pPr>
      <w:r>
        <w:separator/>
      </w:r>
    </w:p>
  </w:endnote>
  <w:endnote w:type="continuationSeparator" w:id="0">
    <w:p w:rsidR="00F56851" w:rsidRDefault="00F56851" w:rsidP="002479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7DBE" w:rsidRDefault="00947DBE" w:rsidP="001027D4">
    <w:pPr>
      <w:pStyle w:val="a4"/>
    </w:pPr>
  </w:p>
  <w:p w:rsidR="00947DBE" w:rsidRDefault="00947DBE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56851" w:rsidRDefault="00F56851" w:rsidP="00247986">
      <w:pPr>
        <w:spacing w:after="0" w:line="240" w:lineRule="auto"/>
      </w:pPr>
      <w:r>
        <w:separator/>
      </w:r>
    </w:p>
  </w:footnote>
  <w:footnote w:type="continuationSeparator" w:id="0">
    <w:p w:rsidR="00F56851" w:rsidRDefault="00F56851" w:rsidP="002479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3394D" w:rsidRDefault="00B3394D" w:rsidP="00B3394D">
    <w:pPr>
      <w:pStyle w:val="a3"/>
      <w:pBdr>
        <w:bottom w:val="single" w:sz="4" w:space="1" w:color="auto"/>
      </w:pBdr>
      <w:jc w:val="center"/>
      <w:rPr>
        <w:b/>
        <w:i/>
        <w:lang w:eastAsia="el-GR"/>
      </w:rPr>
    </w:pPr>
    <w:r>
      <w:rPr>
        <w:b/>
        <w:i/>
      </w:rPr>
      <w:t xml:space="preserve">ΤΜΗΜΑ ΝΑΥΠΗΓΩΝ ΜΗΧΑΝΙΚΩΝ ΠΑ.Δ.Α.                   </w:t>
    </w:r>
    <w:r>
      <w:rPr>
        <w:b/>
        <w:i/>
      </w:rPr>
      <w:t xml:space="preserve">                         </w:t>
    </w:r>
    <w:r>
      <w:rPr>
        <w:b/>
        <w:i/>
      </w:rPr>
      <w:t xml:space="preserve">                                                                             Γεώργιος Κ. Χατζηκωνσταντής                           </w:t>
    </w:r>
    <w:r>
      <w:rPr>
        <w:b/>
        <w:i/>
      </w:rPr>
      <w:t>2</w:t>
    </w:r>
    <w:r>
      <w:rPr>
        <w:b/>
        <w:i/>
        <w:vertAlign w:val="superscript"/>
      </w:rPr>
      <w:t>η</w:t>
    </w:r>
    <w:r>
      <w:rPr>
        <w:b/>
        <w:i/>
      </w:rPr>
      <w:t xml:space="preserve"> ΟΜΑΔΑ   ΧΕΙΜΕΡΙΝΟ 2021          Ασκήσεις Θερμοδυναμικής</w:t>
    </w:r>
  </w:p>
  <w:p w:rsidR="00B9219F" w:rsidRPr="001027D4" w:rsidRDefault="00B9219F">
    <w:pPr>
      <w:pStyle w:val="a3"/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60359A"/>
    <w:multiLevelType w:val="hybridMultilevel"/>
    <w:tmpl w:val="73BA24B4"/>
    <w:lvl w:ilvl="0" w:tplc="0FDA68F2">
      <w:numFmt w:val="bullet"/>
      <w:lvlText w:val="-"/>
      <w:lvlJc w:val="left"/>
      <w:pPr>
        <w:tabs>
          <w:tab w:val="num" w:pos="2040"/>
        </w:tabs>
        <w:ind w:left="204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760"/>
        </w:tabs>
        <w:ind w:left="27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3480"/>
        </w:tabs>
        <w:ind w:left="34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4200"/>
        </w:tabs>
        <w:ind w:left="42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920"/>
        </w:tabs>
        <w:ind w:left="49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640"/>
        </w:tabs>
        <w:ind w:left="56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6360"/>
        </w:tabs>
        <w:ind w:left="63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7080"/>
        </w:tabs>
        <w:ind w:left="70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800"/>
        </w:tabs>
        <w:ind w:left="78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7986"/>
    <w:rsid w:val="000447E8"/>
    <w:rsid w:val="001027D4"/>
    <w:rsid w:val="001607ED"/>
    <w:rsid w:val="00247986"/>
    <w:rsid w:val="002B520B"/>
    <w:rsid w:val="003B3FDB"/>
    <w:rsid w:val="003D0B11"/>
    <w:rsid w:val="003F58C3"/>
    <w:rsid w:val="00406B07"/>
    <w:rsid w:val="004E28AD"/>
    <w:rsid w:val="00543B48"/>
    <w:rsid w:val="0064167F"/>
    <w:rsid w:val="006709B4"/>
    <w:rsid w:val="006E28E1"/>
    <w:rsid w:val="007E50D0"/>
    <w:rsid w:val="00947DBE"/>
    <w:rsid w:val="00967267"/>
    <w:rsid w:val="00A314B2"/>
    <w:rsid w:val="00AB1774"/>
    <w:rsid w:val="00AE1A6A"/>
    <w:rsid w:val="00B051FE"/>
    <w:rsid w:val="00B3394D"/>
    <w:rsid w:val="00B54AD3"/>
    <w:rsid w:val="00B9219F"/>
    <w:rsid w:val="00C5545B"/>
    <w:rsid w:val="00CF1D75"/>
    <w:rsid w:val="00F30411"/>
    <w:rsid w:val="00F56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;"/>
  <w14:docId w14:val="4AD3BC90"/>
  <w15:chartTrackingRefBased/>
  <w15:docId w15:val="{987124C7-30F1-4FF7-9FC7-546CB491C5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5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footer" w:uiPriority="99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CF1D75"/>
    <w:pPr>
      <w:spacing w:after="160" w:line="259" w:lineRule="auto"/>
    </w:pPr>
    <w:rPr>
      <w:rFonts w:eastAsia="Times New Roman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24798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link w:val="a3"/>
    <w:locked/>
    <w:rsid w:val="00247986"/>
    <w:rPr>
      <w:rFonts w:cs="Times New Roman"/>
    </w:rPr>
  </w:style>
  <w:style w:type="paragraph" w:styleId="a4">
    <w:name w:val="footer"/>
    <w:basedOn w:val="a"/>
    <w:link w:val="Char0"/>
    <w:uiPriority w:val="99"/>
    <w:rsid w:val="0024798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link w:val="a4"/>
    <w:uiPriority w:val="99"/>
    <w:locked/>
    <w:rsid w:val="00247986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5819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64</Words>
  <Characters>2510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1η Άσκηση : Σε δοχείο όγκου 12 λίτρων περιέχεται υγρός ατμός μάζας 0,5 (kg) σε πίεση  30 (bar) (3 ΜΡα)</vt:lpstr>
    </vt:vector>
  </TitlesOfParts>
  <Company>UNIVERSITY WEST ATTICA</Company>
  <LinksUpToDate>false</LinksUpToDate>
  <CharactersWithSpaces>2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η Άσκηση : Σε δοχείο όγκου 12 λίτρων περιέχεται υγρός ατμός μάζας 0,5 (kg) σε πίεση  30 (bar) (3 ΜΡα)</dc:title>
  <dc:subject/>
  <dc:creator>UNIWA</dc:creator>
  <cp:keywords/>
  <dc:description/>
  <cp:lastModifiedBy>UNIWA</cp:lastModifiedBy>
  <cp:revision>4</cp:revision>
  <cp:lastPrinted>2022-12-22T09:16:00Z</cp:lastPrinted>
  <dcterms:created xsi:type="dcterms:W3CDTF">2023-02-01T21:47:00Z</dcterms:created>
  <dcterms:modified xsi:type="dcterms:W3CDTF">2023-02-01T21:50:00Z</dcterms:modified>
</cp:coreProperties>
</file>